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345F" w:rsidRDefault="00D1345F">
      <w:proofErr w:type="spellStart"/>
      <w:r>
        <w:t>Name____________________________________________Solving</w:t>
      </w:r>
      <w:proofErr w:type="spellEnd"/>
      <w:r>
        <w:t xml:space="preserve"> Equations Review 8-16-17 Hour 1 2 3 4 5 6 7</w:t>
      </w:r>
    </w:p>
    <w:p w:rsidR="004456EB" w:rsidRDefault="004456EB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307D7B" w:rsidTr="00307D7B">
        <w:tc>
          <w:tcPr>
            <w:tcW w:w="4872" w:type="dxa"/>
            <w:tcBorders>
              <w:bottom w:val="nil"/>
            </w:tcBorders>
          </w:tcPr>
          <w:p w:rsidR="00307D7B" w:rsidRDefault="00307D7B">
            <w:r>
              <w:t xml:space="preserve">Equation 1 </w:t>
            </w:r>
          </w:p>
          <w:p w:rsidR="00307D7B" w:rsidRDefault="00307D7B">
            <w:r w:rsidRPr="004456EB">
              <w:rPr>
                <w:position w:val="-24"/>
              </w:rPr>
              <w:object w:dxaOrig="1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84.7pt;height:30.85pt" o:ole="">
                  <v:imagedata r:id="rId6" o:title=""/>
                </v:shape>
                <o:OLEObject Type="Embed" ProgID="Equation.DSMT4" ShapeID="_x0000_i1042" DrawAspect="Content" ObjectID="_1564361261" r:id="rId7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307D7B" w:rsidRDefault="00307D7B" w:rsidP="009D4A9A">
            <w:r>
              <w:t>Equation 2</w:t>
            </w:r>
          </w:p>
          <w:p w:rsidR="00307D7B" w:rsidRDefault="00307D7B" w:rsidP="009D4A9A">
            <w:r w:rsidRPr="004456EB">
              <w:rPr>
                <w:position w:val="-24"/>
              </w:rPr>
              <w:object w:dxaOrig="2180" w:dyaOrig="620" w14:anchorId="71328133">
                <v:shape id="_x0000_i1036" type="#_x0000_t75" style="width:108.9pt;height:30.85pt" o:ole="">
                  <v:imagedata r:id="rId8" o:title=""/>
                </v:shape>
                <o:OLEObject Type="Embed" ProgID="Equation.DSMT4" ShapeID="_x0000_i1036" DrawAspect="Content" ObjectID="_1564361262" r:id="rId9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307D7B" w:rsidRDefault="00307D7B" w:rsidP="00307D7B">
            <w:r>
              <w:t>Equation 3</w:t>
            </w:r>
          </w:p>
          <w:p w:rsidR="00307D7B" w:rsidRDefault="00307D7B" w:rsidP="00307D7B">
            <w:r w:rsidRPr="004456EB">
              <w:rPr>
                <w:position w:val="-24"/>
              </w:rPr>
              <w:object w:dxaOrig="1579" w:dyaOrig="620">
                <v:shape id="_x0000_i1040" type="#_x0000_t75" style="width:78.65pt;height:30.85pt" o:ole="">
                  <v:imagedata r:id="rId10" o:title=""/>
                </v:shape>
                <o:OLEObject Type="Embed" ProgID="Equation.DSMT4" ShapeID="_x0000_i1040" DrawAspect="Content" ObjectID="_1564361263" r:id="rId11"/>
              </w:object>
            </w:r>
          </w:p>
        </w:tc>
      </w:tr>
      <w:tr w:rsidR="00307D7B" w:rsidTr="00307D7B">
        <w:tc>
          <w:tcPr>
            <w:tcW w:w="4872" w:type="dxa"/>
            <w:tcBorders>
              <w:top w:val="nil"/>
              <w:bottom w:val="nil"/>
            </w:tcBorders>
          </w:tcPr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  <w:p w:rsidR="00307D7B" w:rsidRDefault="00307D7B"/>
        </w:tc>
        <w:tc>
          <w:tcPr>
            <w:tcW w:w="4872" w:type="dxa"/>
            <w:tcBorders>
              <w:top w:val="nil"/>
              <w:bottom w:val="nil"/>
            </w:tcBorders>
          </w:tcPr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  <w:p w:rsidR="00307D7B" w:rsidRDefault="00307D7B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307D7B" w:rsidRDefault="00307D7B"/>
        </w:tc>
      </w:tr>
      <w:tr w:rsidR="00307D7B" w:rsidTr="00307D7B">
        <w:tc>
          <w:tcPr>
            <w:tcW w:w="4872" w:type="dxa"/>
            <w:tcBorders>
              <w:top w:val="nil"/>
            </w:tcBorders>
          </w:tcPr>
          <w:p w:rsidR="00307D7B" w:rsidRDefault="00307D7B">
            <w:r>
              <w:t xml:space="preserve">Exact Solution </w:t>
            </w:r>
          </w:p>
          <w:p w:rsidR="00307D7B" w:rsidRDefault="00307D7B"/>
          <w:p w:rsidR="00307D7B" w:rsidRDefault="00307D7B"/>
          <w:p w:rsidR="00307D7B" w:rsidRDefault="00307D7B"/>
        </w:tc>
        <w:tc>
          <w:tcPr>
            <w:tcW w:w="4872" w:type="dxa"/>
            <w:tcBorders>
              <w:top w:val="nil"/>
            </w:tcBorders>
          </w:tcPr>
          <w:p w:rsidR="00307D7B" w:rsidRDefault="00307D7B" w:rsidP="009D4A9A">
            <w:r>
              <w:t xml:space="preserve">Exact Solution </w:t>
            </w:r>
          </w:p>
          <w:p w:rsidR="00307D7B" w:rsidRDefault="00307D7B" w:rsidP="009D4A9A"/>
          <w:p w:rsidR="00307D7B" w:rsidRDefault="00307D7B" w:rsidP="009D4A9A"/>
          <w:p w:rsidR="00307D7B" w:rsidRDefault="00307D7B" w:rsidP="009D4A9A"/>
        </w:tc>
        <w:tc>
          <w:tcPr>
            <w:tcW w:w="4872" w:type="dxa"/>
            <w:tcBorders>
              <w:top w:val="nil"/>
            </w:tcBorders>
          </w:tcPr>
          <w:p w:rsidR="00307D7B" w:rsidRDefault="00307D7B" w:rsidP="00307D7B">
            <w:r>
              <w:t xml:space="preserve">Exact Solution </w:t>
            </w:r>
          </w:p>
          <w:p w:rsidR="00307D7B" w:rsidRDefault="00307D7B"/>
        </w:tc>
      </w:tr>
    </w:tbl>
    <w:p w:rsidR="003C120B" w:rsidRDefault="003C120B"/>
    <w:p w:rsidR="003C120B" w:rsidRDefault="003C120B" w:rsidP="003C120B">
      <w:r>
        <w:lastRenderedPageBreak/>
        <w:t xml:space="preserve">Match the system to the equation using        Equation 1:    </w:t>
      </w:r>
      <w:r w:rsidRPr="004456EB">
        <w:rPr>
          <w:position w:val="-24"/>
        </w:rPr>
        <w:object w:dxaOrig="1700" w:dyaOrig="620">
          <v:shape id="_x0000_i1065" type="#_x0000_t75" style="width:84.7pt;height:30.85pt" o:ole="">
            <v:imagedata r:id="rId6" o:title=""/>
          </v:shape>
          <o:OLEObject Type="Embed" ProgID="Equation.DSMT4" ShapeID="_x0000_i1065" DrawAspect="Content" ObjectID="_1564361264" r:id="rId12"/>
        </w:object>
      </w:r>
      <w:r>
        <w:t xml:space="preserve">      Equation 2:    </w:t>
      </w:r>
      <w:r w:rsidRPr="004456EB">
        <w:rPr>
          <w:position w:val="-24"/>
        </w:rPr>
        <w:object w:dxaOrig="2180" w:dyaOrig="620">
          <v:shape id="_x0000_i1066" type="#_x0000_t75" style="width:108.9pt;height:30.85pt" o:ole="">
            <v:imagedata r:id="rId8" o:title=""/>
          </v:shape>
          <o:OLEObject Type="Embed" ProgID="Equation.DSMT4" ShapeID="_x0000_i1066" DrawAspect="Content" ObjectID="_1564361265" r:id="rId13"/>
        </w:object>
      </w:r>
      <w:r>
        <w:t xml:space="preserve">     Equation 3:    </w:t>
      </w:r>
      <w:r w:rsidRPr="004456EB">
        <w:rPr>
          <w:position w:val="-24"/>
        </w:rPr>
        <w:object w:dxaOrig="1579" w:dyaOrig="620">
          <v:shape id="_x0000_i1067" type="#_x0000_t75" style="width:78.65pt;height:30.85pt" o:ole="">
            <v:imagedata r:id="rId10" o:title=""/>
          </v:shape>
          <o:OLEObject Type="Embed" ProgID="Equation.DSMT4" ShapeID="_x0000_i1067" DrawAspect="Content" ObjectID="_1564361266" r:id="rId1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4"/>
        <w:gridCol w:w="1218"/>
        <w:gridCol w:w="2436"/>
        <w:gridCol w:w="2436"/>
        <w:gridCol w:w="1218"/>
        <w:gridCol w:w="3654"/>
      </w:tblGrid>
      <w:tr w:rsidR="00307D7B" w:rsidTr="000D425E">
        <w:tc>
          <w:tcPr>
            <w:tcW w:w="4872" w:type="dxa"/>
            <w:gridSpan w:val="2"/>
            <w:tcBorders>
              <w:bottom w:val="nil"/>
            </w:tcBorders>
          </w:tcPr>
          <w:p w:rsidR="00307D7B" w:rsidRPr="00307D7B" w:rsidRDefault="003C120B" w:rsidP="003801D4">
            <w:pPr>
              <w:jc w:val="center"/>
            </w:pPr>
            <w:r>
              <w:t>S</w:t>
            </w:r>
            <w:r w:rsidR="00307D7B">
              <w:t>ystem I</w:t>
            </w:r>
          </w:p>
        </w:tc>
        <w:tc>
          <w:tcPr>
            <w:tcW w:w="4872" w:type="dxa"/>
            <w:gridSpan w:val="2"/>
            <w:tcBorders>
              <w:bottom w:val="nil"/>
            </w:tcBorders>
          </w:tcPr>
          <w:p w:rsidR="00307D7B" w:rsidRPr="00307D7B" w:rsidRDefault="00307D7B" w:rsidP="003801D4">
            <w:pPr>
              <w:jc w:val="center"/>
            </w:pPr>
            <w:r>
              <w:t>System II</w:t>
            </w:r>
          </w:p>
        </w:tc>
        <w:tc>
          <w:tcPr>
            <w:tcW w:w="4872" w:type="dxa"/>
            <w:gridSpan w:val="2"/>
            <w:tcBorders>
              <w:bottom w:val="nil"/>
            </w:tcBorders>
          </w:tcPr>
          <w:p w:rsidR="00307D7B" w:rsidRPr="00307D7B" w:rsidRDefault="00307D7B" w:rsidP="003801D4">
            <w:pPr>
              <w:jc w:val="center"/>
            </w:pPr>
            <w:r>
              <w:t>System III</w:t>
            </w:r>
          </w:p>
        </w:tc>
      </w:tr>
      <w:tr w:rsidR="00307D7B" w:rsidTr="000D425E">
        <w:tc>
          <w:tcPr>
            <w:tcW w:w="4872" w:type="dxa"/>
            <w:gridSpan w:val="2"/>
            <w:tcBorders>
              <w:top w:val="nil"/>
              <w:bottom w:val="nil"/>
            </w:tcBorders>
          </w:tcPr>
          <w:p w:rsidR="00307D7B" w:rsidRDefault="00307D7B" w:rsidP="003801D4">
            <w:pPr>
              <w:jc w:val="center"/>
            </w:pPr>
            <w:r w:rsidRPr="00307D7B">
              <w:drawing>
                <wp:inline distT="0" distB="0" distL="0" distR="0" wp14:anchorId="0052C276" wp14:editId="01FAE783">
                  <wp:extent cx="2697096" cy="1833507"/>
                  <wp:effectExtent l="0" t="0" r="825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6231" cy="1832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2" w:type="dxa"/>
            <w:gridSpan w:val="2"/>
            <w:tcBorders>
              <w:top w:val="nil"/>
              <w:bottom w:val="nil"/>
            </w:tcBorders>
          </w:tcPr>
          <w:p w:rsidR="00307D7B" w:rsidRDefault="00307D7B" w:rsidP="003801D4">
            <w:pPr>
              <w:jc w:val="center"/>
            </w:pPr>
            <w:r w:rsidRPr="00307D7B">
              <w:drawing>
                <wp:inline distT="0" distB="0" distL="0" distR="0" wp14:anchorId="11903A60" wp14:editId="651C360D">
                  <wp:extent cx="2750884" cy="18700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0001" cy="1869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2" w:type="dxa"/>
            <w:gridSpan w:val="2"/>
            <w:tcBorders>
              <w:top w:val="nil"/>
              <w:bottom w:val="nil"/>
            </w:tcBorders>
          </w:tcPr>
          <w:p w:rsidR="00307D7B" w:rsidRDefault="00307D7B" w:rsidP="003801D4">
            <w:pPr>
              <w:jc w:val="center"/>
            </w:pPr>
            <w:r w:rsidRPr="00307D7B">
              <w:drawing>
                <wp:inline distT="0" distB="0" distL="0" distR="0" wp14:anchorId="06526BBA" wp14:editId="22FB7605">
                  <wp:extent cx="2719790" cy="1848934"/>
                  <wp:effectExtent l="0" t="0" r="444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8918" cy="1848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20B" w:rsidTr="000D425E">
        <w:tc>
          <w:tcPr>
            <w:tcW w:w="4872" w:type="dxa"/>
            <w:gridSpan w:val="2"/>
            <w:tcBorders>
              <w:top w:val="nil"/>
            </w:tcBorders>
          </w:tcPr>
          <w:p w:rsidR="003C120B" w:rsidRDefault="003C120B" w:rsidP="003801D4">
            <w:pPr>
              <w:jc w:val="center"/>
            </w:pPr>
          </w:p>
          <w:p w:rsidR="003C120B" w:rsidRDefault="003C120B" w:rsidP="003801D4">
            <w:pPr>
              <w:jc w:val="center"/>
            </w:pPr>
            <w:r>
              <w:t>This system is really equation ______</w:t>
            </w:r>
          </w:p>
          <w:p w:rsidR="003C120B" w:rsidRPr="00307D7B" w:rsidRDefault="003C120B" w:rsidP="003801D4">
            <w:pPr>
              <w:jc w:val="center"/>
            </w:pPr>
          </w:p>
        </w:tc>
        <w:tc>
          <w:tcPr>
            <w:tcW w:w="4872" w:type="dxa"/>
            <w:gridSpan w:val="2"/>
            <w:tcBorders>
              <w:top w:val="nil"/>
            </w:tcBorders>
          </w:tcPr>
          <w:p w:rsidR="003C120B" w:rsidRDefault="003C120B" w:rsidP="003801D4">
            <w:pPr>
              <w:jc w:val="center"/>
            </w:pPr>
          </w:p>
          <w:p w:rsidR="003C120B" w:rsidRDefault="003C120B" w:rsidP="003801D4">
            <w:pPr>
              <w:jc w:val="center"/>
            </w:pPr>
            <w:r>
              <w:t>This system is really equation ______</w:t>
            </w:r>
          </w:p>
          <w:p w:rsidR="003C120B" w:rsidRPr="00307D7B" w:rsidRDefault="003C120B" w:rsidP="003801D4">
            <w:pPr>
              <w:jc w:val="center"/>
            </w:pPr>
          </w:p>
        </w:tc>
        <w:tc>
          <w:tcPr>
            <w:tcW w:w="4872" w:type="dxa"/>
            <w:gridSpan w:val="2"/>
            <w:tcBorders>
              <w:top w:val="nil"/>
            </w:tcBorders>
          </w:tcPr>
          <w:p w:rsidR="003C120B" w:rsidRDefault="003C120B" w:rsidP="003801D4">
            <w:pPr>
              <w:jc w:val="center"/>
            </w:pPr>
          </w:p>
          <w:p w:rsidR="003C120B" w:rsidRDefault="003C120B" w:rsidP="003801D4">
            <w:pPr>
              <w:jc w:val="center"/>
            </w:pPr>
            <w:r>
              <w:t>This system is really equation ______</w:t>
            </w:r>
          </w:p>
          <w:p w:rsidR="003C120B" w:rsidRPr="00307D7B" w:rsidRDefault="003C120B" w:rsidP="003801D4">
            <w:pPr>
              <w:jc w:val="center"/>
            </w:pPr>
          </w:p>
        </w:tc>
      </w:tr>
      <w:tr w:rsidR="003C120B" w:rsidTr="000D425E">
        <w:tc>
          <w:tcPr>
            <w:tcW w:w="3654" w:type="dxa"/>
            <w:tcBorders>
              <w:bottom w:val="nil"/>
            </w:tcBorders>
          </w:tcPr>
          <w:p w:rsidR="003C120B" w:rsidRDefault="003C120B" w:rsidP="003C120B">
            <w:r>
              <w:t>Which points are x intercepts</w:t>
            </w:r>
            <w:r>
              <w:t>?</w:t>
            </w:r>
          </w:p>
        </w:tc>
        <w:tc>
          <w:tcPr>
            <w:tcW w:w="3654" w:type="dxa"/>
            <w:gridSpan w:val="2"/>
            <w:tcBorders>
              <w:bottom w:val="nil"/>
            </w:tcBorders>
          </w:tcPr>
          <w:p w:rsidR="003C120B" w:rsidRDefault="003C120B" w:rsidP="003C120B">
            <w:r>
              <w:t xml:space="preserve">Which points are </w:t>
            </w:r>
            <w:r>
              <w:t>y</w:t>
            </w:r>
            <w:r>
              <w:t xml:space="preserve"> intercepts</w:t>
            </w:r>
            <w:r>
              <w:t>?</w:t>
            </w:r>
          </w:p>
        </w:tc>
        <w:tc>
          <w:tcPr>
            <w:tcW w:w="3654" w:type="dxa"/>
            <w:gridSpan w:val="2"/>
            <w:tcBorders>
              <w:bottom w:val="nil"/>
            </w:tcBorders>
          </w:tcPr>
          <w:p w:rsidR="003C120B" w:rsidRDefault="003C120B" w:rsidP="003C120B">
            <w:r>
              <w:t xml:space="preserve">Which lines are vertical asymptotes? </w:t>
            </w:r>
          </w:p>
        </w:tc>
        <w:tc>
          <w:tcPr>
            <w:tcW w:w="3654" w:type="dxa"/>
            <w:tcBorders>
              <w:bottom w:val="nil"/>
            </w:tcBorders>
          </w:tcPr>
          <w:p w:rsidR="003C120B" w:rsidRDefault="003C120B" w:rsidP="003C120B">
            <w:r>
              <w:t xml:space="preserve">Which lines are </w:t>
            </w:r>
            <w:r>
              <w:t>horizontal</w:t>
            </w:r>
            <w:r>
              <w:t xml:space="preserve"> asymptotes?</w:t>
            </w:r>
          </w:p>
        </w:tc>
      </w:tr>
      <w:tr w:rsidR="003C120B" w:rsidTr="000D425E">
        <w:tc>
          <w:tcPr>
            <w:tcW w:w="3654" w:type="dxa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1"/>
              <w:gridCol w:w="347"/>
              <w:gridCol w:w="346"/>
              <w:gridCol w:w="356"/>
              <w:gridCol w:w="381"/>
              <w:gridCol w:w="378"/>
              <w:gridCol w:w="439"/>
              <w:gridCol w:w="438"/>
              <w:gridCol w:w="402"/>
            </w:tblGrid>
            <w:tr w:rsidR="003C120B" w:rsidTr="003801D4">
              <w:tc>
                <w:tcPr>
                  <w:tcW w:w="360" w:type="dxa"/>
                </w:tcPr>
                <w:p w:rsidR="003C120B" w:rsidRDefault="003C120B" w:rsidP="009D4A9A">
                  <w:r>
                    <w:t>A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B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C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D</w:t>
                  </w:r>
                </w:p>
              </w:tc>
              <w:tc>
                <w:tcPr>
                  <w:tcW w:w="450" w:type="dxa"/>
                </w:tcPr>
                <w:p w:rsidR="003C120B" w:rsidRDefault="003C120B" w:rsidP="009D4A9A">
                  <w:r>
                    <w:t>E</w:t>
                  </w:r>
                </w:p>
              </w:tc>
              <w:tc>
                <w:tcPr>
                  <w:tcW w:w="450" w:type="dxa"/>
                </w:tcPr>
                <w:p w:rsidR="003C120B" w:rsidRDefault="003C120B" w:rsidP="009D4A9A">
                  <w:r>
                    <w:t>F</w:t>
                  </w:r>
                </w:p>
              </w:tc>
              <w:tc>
                <w:tcPr>
                  <w:tcW w:w="540" w:type="dxa"/>
                </w:tcPr>
                <w:p w:rsidR="003C120B" w:rsidRDefault="003C120B" w:rsidP="009D4A9A">
                  <w:r>
                    <w:t>G</w:t>
                  </w:r>
                </w:p>
              </w:tc>
              <w:tc>
                <w:tcPr>
                  <w:tcW w:w="540" w:type="dxa"/>
                </w:tcPr>
                <w:p w:rsidR="003C120B" w:rsidRDefault="003C120B" w:rsidP="009D4A9A">
                  <w:r>
                    <w:t>H</w:t>
                  </w:r>
                </w:p>
              </w:tc>
              <w:tc>
                <w:tcPr>
                  <w:tcW w:w="558" w:type="dxa"/>
                </w:tcPr>
                <w:p w:rsidR="003C120B" w:rsidRDefault="003C120B" w:rsidP="009D4A9A">
                  <w:r>
                    <w:t>I</w:t>
                  </w:r>
                </w:p>
              </w:tc>
            </w:tr>
          </w:tbl>
          <w:p w:rsidR="003C120B" w:rsidRDefault="003C120B" w:rsidP="003C120B"/>
        </w:tc>
        <w:tc>
          <w:tcPr>
            <w:tcW w:w="3654" w:type="dxa"/>
            <w:gridSpan w:val="2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1"/>
              <w:gridCol w:w="347"/>
              <w:gridCol w:w="346"/>
              <w:gridCol w:w="356"/>
              <w:gridCol w:w="381"/>
              <w:gridCol w:w="378"/>
              <w:gridCol w:w="439"/>
              <w:gridCol w:w="438"/>
              <w:gridCol w:w="402"/>
            </w:tblGrid>
            <w:tr w:rsidR="003C120B" w:rsidTr="003801D4">
              <w:tc>
                <w:tcPr>
                  <w:tcW w:w="360" w:type="dxa"/>
                </w:tcPr>
                <w:p w:rsidR="003C120B" w:rsidRDefault="003C120B" w:rsidP="009D4A9A">
                  <w:r>
                    <w:t>A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B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C</w:t>
                  </w:r>
                </w:p>
              </w:tc>
              <w:tc>
                <w:tcPr>
                  <w:tcW w:w="360" w:type="dxa"/>
                </w:tcPr>
                <w:p w:rsidR="003C120B" w:rsidRDefault="003C120B" w:rsidP="009D4A9A">
                  <w:r>
                    <w:t>D</w:t>
                  </w:r>
                </w:p>
              </w:tc>
              <w:tc>
                <w:tcPr>
                  <w:tcW w:w="450" w:type="dxa"/>
                </w:tcPr>
                <w:p w:rsidR="003C120B" w:rsidRDefault="003C120B" w:rsidP="009D4A9A">
                  <w:r>
                    <w:t>E</w:t>
                  </w:r>
                </w:p>
              </w:tc>
              <w:tc>
                <w:tcPr>
                  <w:tcW w:w="450" w:type="dxa"/>
                </w:tcPr>
                <w:p w:rsidR="003C120B" w:rsidRDefault="003C120B" w:rsidP="009D4A9A">
                  <w:r>
                    <w:t>F</w:t>
                  </w:r>
                </w:p>
              </w:tc>
              <w:tc>
                <w:tcPr>
                  <w:tcW w:w="540" w:type="dxa"/>
                </w:tcPr>
                <w:p w:rsidR="003C120B" w:rsidRDefault="003C120B" w:rsidP="009D4A9A">
                  <w:r>
                    <w:t>G</w:t>
                  </w:r>
                </w:p>
              </w:tc>
              <w:tc>
                <w:tcPr>
                  <w:tcW w:w="540" w:type="dxa"/>
                </w:tcPr>
                <w:p w:rsidR="003C120B" w:rsidRDefault="003C120B" w:rsidP="009D4A9A">
                  <w:r>
                    <w:t>H</w:t>
                  </w:r>
                </w:p>
              </w:tc>
              <w:tc>
                <w:tcPr>
                  <w:tcW w:w="558" w:type="dxa"/>
                </w:tcPr>
                <w:p w:rsidR="003C120B" w:rsidRDefault="003C120B" w:rsidP="009D4A9A">
                  <w:r>
                    <w:t>I</w:t>
                  </w:r>
                </w:p>
              </w:tc>
            </w:tr>
          </w:tbl>
          <w:p w:rsidR="003C120B" w:rsidRDefault="003C120B" w:rsidP="003C120B"/>
        </w:tc>
        <w:tc>
          <w:tcPr>
            <w:tcW w:w="3654" w:type="dxa"/>
            <w:gridSpan w:val="2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32"/>
              <w:gridCol w:w="1132"/>
              <w:gridCol w:w="1133"/>
            </w:tblGrid>
            <w:tr w:rsidR="003801D4" w:rsidTr="003801D4">
              <w:tc>
                <w:tcPr>
                  <w:tcW w:w="1132" w:type="dxa"/>
                </w:tcPr>
                <w:p w:rsidR="003801D4" w:rsidRDefault="003801D4" w:rsidP="009D4A9A">
                  <w:r>
                    <w:t xml:space="preserve">Line 1 </w:t>
                  </w:r>
                </w:p>
              </w:tc>
              <w:tc>
                <w:tcPr>
                  <w:tcW w:w="1132" w:type="dxa"/>
                </w:tcPr>
                <w:p w:rsidR="003801D4" w:rsidRDefault="003801D4" w:rsidP="009D4A9A">
                  <w:r>
                    <w:t>Line 2</w:t>
                  </w:r>
                </w:p>
              </w:tc>
              <w:tc>
                <w:tcPr>
                  <w:tcW w:w="1133" w:type="dxa"/>
                </w:tcPr>
                <w:p w:rsidR="003801D4" w:rsidRDefault="003801D4" w:rsidP="009D4A9A">
                  <w:r>
                    <w:t>Line 3</w:t>
                  </w:r>
                </w:p>
              </w:tc>
            </w:tr>
          </w:tbl>
          <w:p w:rsidR="003C120B" w:rsidRDefault="003C120B" w:rsidP="003C120B"/>
        </w:tc>
        <w:tc>
          <w:tcPr>
            <w:tcW w:w="3654" w:type="dxa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32"/>
              <w:gridCol w:w="1132"/>
              <w:gridCol w:w="1133"/>
            </w:tblGrid>
            <w:tr w:rsidR="003801D4" w:rsidTr="003801D4">
              <w:tc>
                <w:tcPr>
                  <w:tcW w:w="1132" w:type="dxa"/>
                </w:tcPr>
                <w:p w:rsidR="003801D4" w:rsidRDefault="003801D4" w:rsidP="009D4A9A">
                  <w:r>
                    <w:t xml:space="preserve">Line 1 </w:t>
                  </w:r>
                </w:p>
              </w:tc>
              <w:tc>
                <w:tcPr>
                  <w:tcW w:w="1132" w:type="dxa"/>
                </w:tcPr>
                <w:p w:rsidR="003801D4" w:rsidRDefault="003801D4" w:rsidP="009D4A9A">
                  <w:r>
                    <w:t>Line 2</w:t>
                  </w:r>
                </w:p>
              </w:tc>
              <w:tc>
                <w:tcPr>
                  <w:tcW w:w="1133" w:type="dxa"/>
                </w:tcPr>
                <w:p w:rsidR="003801D4" w:rsidRDefault="003801D4" w:rsidP="009D4A9A">
                  <w:r>
                    <w:t>Line 3</w:t>
                  </w:r>
                </w:p>
              </w:tc>
            </w:tr>
          </w:tbl>
          <w:p w:rsidR="003C120B" w:rsidRDefault="003C120B" w:rsidP="003C120B"/>
        </w:tc>
      </w:tr>
      <w:tr w:rsidR="000D425E" w:rsidTr="000D425E">
        <w:tc>
          <w:tcPr>
            <w:tcW w:w="3654" w:type="dxa"/>
            <w:tcBorders>
              <w:bottom w:val="nil"/>
            </w:tcBorders>
          </w:tcPr>
          <w:p w:rsidR="000D425E" w:rsidRDefault="000D425E" w:rsidP="003801D4">
            <w:r>
              <w:t xml:space="preserve">Which points are </w:t>
            </w:r>
            <w:r>
              <w:t>solutions to the related systems</w:t>
            </w:r>
            <w:r>
              <w:t>?</w:t>
            </w:r>
          </w:p>
        </w:tc>
        <w:tc>
          <w:tcPr>
            <w:tcW w:w="3654" w:type="dxa"/>
            <w:gridSpan w:val="2"/>
            <w:tcBorders>
              <w:bottom w:val="nil"/>
            </w:tcBorders>
          </w:tcPr>
          <w:p w:rsidR="000D425E" w:rsidRDefault="000D425E" w:rsidP="009D4A9A">
            <w:r>
              <w:t>Which points give a domain and range restriction</w:t>
            </w:r>
            <w:r>
              <w:t>?</w:t>
            </w:r>
          </w:p>
        </w:tc>
        <w:tc>
          <w:tcPr>
            <w:tcW w:w="3654" w:type="dxa"/>
            <w:gridSpan w:val="2"/>
            <w:tcBorders>
              <w:bottom w:val="nil"/>
            </w:tcBorders>
          </w:tcPr>
          <w:p w:rsidR="000D425E" w:rsidRDefault="000D425E" w:rsidP="000D425E">
            <w:r>
              <w:t xml:space="preserve">Which </w:t>
            </w:r>
            <w:r>
              <w:t>functions have domain restrictions</w:t>
            </w:r>
            <w:r>
              <w:t xml:space="preserve">? </w:t>
            </w:r>
          </w:p>
        </w:tc>
        <w:tc>
          <w:tcPr>
            <w:tcW w:w="3654" w:type="dxa"/>
            <w:tcBorders>
              <w:bottom w:val="nil"/>
            </w:tcBorders>
          </w:tcPr>
          <w:p w:rsidR="000D425E" w:rsidRDefault="000D425E" w:rsidP="000D425E">
            <w:r>
              <w:t xml:space="preserve">Which </w:t>
            </w:r>
            <w:r>
              <w:t>functions have range restrictions</w:t>
            </w:r>
            <w:r>
              <w:t xml:space="preserve">? </w:t>
            </w:r>
          </w:p>
        </w:tc>
      </w:tr>
      <w:tr w:rsidR="000D425E" w:rsidTr="000D425E">
        <w:tc>
          <w:tcPr>
            <w:tcW w:w="3654" w:type="dxa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1"/>
              <w:gridCol w:w="347"/>
              <w:gridCol w:w="346"/>
              <w:gridCol w:w="356"/>
              <w:gridCol w:w="381"/>
              <w:gridCol w:w="378"/>
              <w:gridCol w:w="439"/>
              <w:gridCol w:w="438"/>
              <w:gridCol w:w="402"/>
            </w:tblGrid>
            <w:tr w:rsidR="000D425E" w:rsidTr="00A9461F">
              <w:tc>
                <w:tcPr>
                  <w:tcW w:w="36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36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36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36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45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E</w:t>
                  </w:r>
                </w:p>
              </w:tc>
              <w:tc>
                <w:tcPr>
                  <w:tcW w:w="45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F</w:t>
                  </w:r>
                </w:p>
              </w:tc>
              <w:tc>
                <w:tcPr>
                  <w:tcW w:w="54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G</w:t>
                  </w:r>
                </w:p>
              </w:tc>
              <w:tc>
                <w:tcPr>
                  <w:tcW w:w="540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H</w:t>
                  </w:r>
                </w:p>
              </w:tc>
              <w:tc>
                <w:tcPr>
                  <w:tcW w:w="558" w:type="dxa"/>
                  <w:vAlign w:val="center"/>
                </w:tcPr>
                <w:p w:rsidR="000D425E" w:rsidRDefault="000D425E" w:rsidP="00A9461F">
                  <w:pPr>
                    <w:jc w:val="center"/>
                  </w:pPr>
                  <w:r>
                    <w:t>I</w:t>
                  </w:r>
                </w:p>
              </w:tc>
            </w:tr>
          </w:tbl>
          <w:p w:rsidR="000D425E" w:rsidRDefault="000D425E" w:rsidP="009D4A9A">
            <w:bookmarkStart w:id="0" w:name="_GoBack"/>
            <w:bookmarkEnd w:id="0"/>
          </w:p>
        </w:tc>
        <w:tc>
          <w:tcPr>
            <w:tcW w:w="3654" w:type="dxa"/>
            <w:gridSpan w:val="2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1"/>
              <w:gridCol w:w="347"/>
              <w:gridCol w:w="346"/>
              <w:gridCol w:w="356"/>
              <w:gridCol w:w="381"/>
              <w:gridCol w:w="378"/>
              <w:gridCol w:w="439"/>
              <w:gridCol w:w="438"/>
              <w:gridCol w:w="402"/>
            </w:tblGrid>
            <w:tr w:rsidR="000D425E" w:rsidTr="009D4A9A">
              <w:tc>
                <w:tcPr>
                  <w:tcW w:w="360" w:type="dxa"/>
                </w:tcPr>
                <w:p w:rsidR="000D425E" w:rsidRDefault="000D425E" w:rsidP="009D4A9A">
                  <w:r>
                    <w:t>A</w:t>
                  </w:r>
                </w:p>
              </w:tc>
              <w:tc>
                <w:tcPr>
                  <w:tcW w:w="360" w:type="dxa"/>
                </w:tcPr>
                <w:p w:rsidR="000D425E" w:rsidRDefault="000D425E" w:rsidP="009D4A9A">
                  <w:r>
                    <w:t>B</w:t>
                  </w:r>
                </w:p>
              </w:tc>
              <w:tc>
                <w:tcPr>
                  <w:tcW w:w="360" w:type="dxa"/>
                </w:tcPr>
                <w:p w:rsidR="000D425E" w:rsidRDefault="000D425E" w:rsidP="009D4A9A">
                  <w:r>
                    <w:t>C</w:t>
                  </w:r>
                </w:p>
              </w:tc>
              <w:tc>
                <w:tcPr>
                  <w:tcW w:w="360" w:type="dxa"/>
                </w:tcPr>
                <w:p w:rsidR="000D425E" w:rsidRDefault="000D425E" w:rsidP="009D4A9A">
                  <w:r>
                    <w:t>D</w:t>
                  </w:r>
                </w:p>
              </w:tc>
              <w:tc>
                <w:tcPr>
                  <w:tcW w:w="450" w:type="dxa"/>
                </w:tcPr>
                <w:p w:rsidR="000D425E" w:rsidRDefault="000D425E" w:rsidP="009D4A9A">
                  <w:r>
                    <w:t>E</w:t>
                  </w:r>
                </w:p>
              </w:tc>
              <w:tc>
                <w:tcPr>
                  <w:tcW w:w="450" w:type="dxa"/>
                </w:tcPr>
                <w:p w:rsidR="000D425E" w:rsidRDefault="000D425E" w:rsidP="009D4A9A">
                  <w:r>
                    <w:t>F</w:t>
                  </w:r>
                </w:p>
              </w:tc>
              <w:tc>
                <w:tcPr>
                  <w:tcW w:w="540" w:type="dxa"/>
                </w:tcPr>
                <w:p w:rsidR="000D425E" w:rsidRDefault="000D425E" w:rsidP="009D4A9A">
                  <w:r>
                    <w:t>G</w:t>
                  </w:r>
                </w:p>
              </w:tc>
              <w:tc>
                <w:tcPr>
                  <w:tcW w:w="540" w:type="dxa"/>
                </w:tcPr>
                <w:p w:rsidR="000D425E" w:rsidRDefault="000D425E" w:rsidP="009D4A9A">
                  <w:r>
                    <w:t>H</w:t>
                  </w:r>
                </w:p>
              </w:tc>
              <w:tc>
                <w:tcPr>
                  <w:tcW w:w="558" w:type="dxa"/>
                </w:tcPr>
                <w:p w:rsidR="000D425E" w:rsidRDefault="000D425E" w:rsidP="009D4A9A">
                  <w:r>
                    <w:t>I</w:t>
                  </w:r>
                </w:p>
              </w:tc>
            </w:tr>
          </w:tbl>
          <w:p w:rsidR="000D425E" w:rsidRDefault="000D425E" w:rsidP="009D4A9A"/>
        </w:tc>
        <w:tc>
          <w:tcPr>
            <w:tcW w:w="3654" w:type="dxa"/>
            <w:gridSpan w:val="2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16"/>
            </w:tblGrid>
            <w:tr w:rsidR="000D425E" w:rsidTr="000D425E">
              <w:tc>
                <w:tcPr>
                  <w:tcW w:w="1956" w:type="dxa"/>
                </w:tcPr>
                <w:p w:rsidR="000D425E" w:rsidRDefault="000D425E" w:rsidP="009D4A9A">
                  <w:r w:rsidRPr="004456EB">
                    <w:rPr>
                      <w:position w:val="-24"/>
                    </w:rPr>
                    <w:object w:dxaOrig="1740" w:dyaOrig="620">
                      <v:shape id="_x0000_i1100" type="#_x0000_t75" style="width:87.15pt;height:30.85pt" o:ole="">
                        <v:imagedata r:id="rId18" o:title=""/>
                      </v:shape>
                      <o:OLEObject Type="Embed" ProgID="Equation.DSMT4" ShapeID="_x0000_i1100" DrawAspect="Content" ObjectID="_1564361267" r:id="rId19"/>
                    </w:object>
                  </w:r>
                </w:p>
                <w:p w:rsidR="000D425E" w:rsidRDefault="000D425E" w:rsidP="009D4A9A">
                  <w:r w:rsidRPr="004456EB">
                    <w:rPr>
                      <w:position w:val="-24"/>
                    </w:rPr>
                    <w:object w:dxaOrig="2200" w:dyaOrig="620">
                      <v:shape id="_x0000_i1101" type="#_x0000_t75" style="width:110.1pt;height:30.85pt" o:ole="">
                        <v:imagedata r:id="rId20" o:title=""/>
                      </v:shape>
                      <o:OLEObject Type="Embed" ProgID="Equation.DSMT4" ShapeID="_x0000_i1101" DrawAspect="Content" ObjectID="_1564361268" r:id="rId21"/>
                    </w:object>
                  </w:r>
                </w:p>
              </w:tc>
            </w:tr>
            <w:tr w:rsidR="000D425E" w:rsidTr="000D425E">
              <w:tc>
                <w:tcPr>
                  <w:tcW w:w="1956" w:type="dxa"/>
                </w:tcPr>
                <w:p w:rsidR="000D425E" w:rsidRDefault="000D425E" w:rsidP="009D4A9A">
                  <w:r w:rsidRPr="004456EB">
                    <w:rPr>
                      <w:position w:val="-24"/>
                    </w:rPr>
                    <w:object w:dxaOrig="1600" w:dyaOrig="620">
                      <v:shape id="_x0000_i1102" type="#_x0000_t75" style="width:79.85pt;height:30.85pt" o:ole="">
                        <v:imagedata r:id="rId22" o:title=""/>
                      </v:shape>
                      <o:OLEObject Type="Embed" ProgID="Equation.DSMT4" ShapeID="_x0000_i1102" DrawAspect="Content" ObjectID="_1564361269" r:id="rId23"/>
                    </w:object>
                  </w:r>
                </w:p>
              </w:tc>
            </w:tr>
          </w:tbl>
          <w:p w:rsidR="000D425E" w:rsidRDefault="000D425E" w:rsidP="009D4A9A"/>
        </w:tc>
        <w:tc>
          <w:tcPr>
            <w:tcW w:w="3654" w:type="dxa"/>
            <w:tcBorders>
              <w:top w:val="nil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16"/>
            </w:tblGrid>
            <w:tr w:rsidR="000D425E" w:rsidTr="009D4A9A">
              <w:tc>
                <w:tcPr>
                  <w:tcW w:w="1956" w:type="dxa"/>
                </w:tcPr>
                <w:p w:rsidR="000D425E" w:rsidRDefault="000D425E" w:rsidP="009D4A9A">
                  <w:r w:rsidRPr="004456EB">
                    <w:rPr>
                      <w:position w:val="-24"/>
                    </w:rPr>
                    <w:object w:dxaOrig="1740" w:dyaOrig="620" w14:anchorId="48ED4E88">
                      <v:shape id="_x0000_i1103" type="#_x0000_t75" style="width:87.15pt;height:30.85pt" o:ole="">
                        <v:imagedata r:id="rId18" o:title=""/>
                      </v:shape>
                      <o:OLEObject Type="Embed" ProgID="Equation.DSMT4" ShapeID="_x0000_i1103" DrawAspect="Content" ObjectID="_1564361270" r:id="rId24"/>
                    </w:object>
                  </w:r>
                </w:p>
                <w:p w:rsidR="000D425E" w:rsidRDefault="000D425E" w:rsidP="009D4A9A">
                  <w:r w:rsidRPr="004456EB">
                    <w:rPr>
                      <w:position w:val="-24"/>
                    </w:rPr>
                    <w:object w:dxaOrig="2200" w:dyaOrig="620" w14:anchorId="52EAA0AE">
                      <v:shape id="_x0000_i1104" type="#_x0000_t75" style="width:110.1pt;height:30.85pt" o:ole="">
                        <v:imagedata r:id="rId20" o:title=""/>
                      </v:shape>
                      <o:OLEObject Type="Embed" ProgID="Equation.DSMT4" ShapeID="_x0000_i1104" DrawAspect="Content" ObjectID="_1564361271" r:id="rId25"/>
                    </w:object>
                  </w:r>
                </w:p>
              </w:tc>
            </w:tr>
            <w:tr w:rsidR="000D425E" w:rsidTr="009D4A9A">
              <w:tc>
                <w:tcPr>
                  <w:tcW w:w="1956" w:type="dxa"/>
                </w:tcPr>
                <w:p w:rsidR="000D425E" w:rsidRDefault="000D425E" w:rsidP="009D4A9A">
                  <w:r w:rsidRPr="004456EB">
                    <w:rPr>
                      <w:position w:val="-24"/>
                    </w:rPr>
                    <w:object w:dxaOrig="1600" w:dyaOrig="620" w14:anchorId="0E2314EC">
                      <v:shape id="_x0000_i1105" type="#_x0000_t75" style="width:79.85pt;height:30.85pt" o:ole="">
                        <v:imagedata r:id="rId22" o:title=""/>
                      </v:shape>
                      <o:OLEObject Type="Embed" ProgID="Equation.DSMT4" ShapeID="_x0000_i1105" DrawAspect="Content" ObjectID="_1564361272" r:id="rId26"/>
                    </w:object>
                  </w:r>
                </w:p>
              </w:tc>
            </w:tr>
          </w:tbl>
          <w:p w:rsidR="000D425E" w:rsidRDefault="000D425E" w:rsidP="009D4A9A"/>
        </w:tc>
      </w:tr>
      <w:tr w:rsidR="000D425E" w:rsidTr="000D425E">
        <w:tc>
          <w:tcPr>
            <w:tcW w:w="4872" w:type="dxa"/>
            <w:gridSpan w:val="2"/>
            <w:tcBorders>
              <w:bottom w:val="nil"/>
            </w:tcBorders>
          </w:tcPr>
          <w:p w:rsidR="000D425E" w:rsidRDefault="000D425E" w:rsidP="003C120B">
            <w:r>
              <w:t xml:space="preserve">State the domain and range of </w:t>
            </w:r>
            <w:r w:rsidRPr="004456EB">
              <w:rPr>
                <w:position w:val="-24"/>
              </w:rPr>
              <w:object w:dxaOrig="1740" w:dyaOrig="620">
                <v:shape id="_x0000_i1106" type="#_x0000_t75" style="width:87.15pt;height:30.85pt" o:ole="">
                  <v:imagedata r:id="rId18" o:title=""/>
                </v:shape>
                <o:OLEObject Type="Embed" ProgID="Equation.DSMT4" ShapeID="_x0000_i1106" DrawAspect="Content" ObjectID="_1564361273" r:id="rId27"/>
              </w:object>
            </w:r>
          </w:p>
          <w:p w:rsidR="000D425E" w:rsidRDefault="000D425E" w:rsidP="003C120B"/>
        </w:tc>
        <w:tc>
          <w:tcPr>
            <w:tcW w:w="4872" w:type="dxa"/>
            <w:gridSpan w:val="2"/>
            <w:tcBorders>
              <w:bottom w:val="nil"/>
            </w:tcBorders>
          </w:tcPr>
          <w:p w:rsidR="000D425E" w:rsidRDefault="000D425E" w:rsidP="003C120B">
            <w:r>
              <w:t>State the domain and range of</w:t>
            </w:r>
            <w:r>
              <w:t xml:space="preserve"> </w:t>
            </w:r>
            <w:r w:rsidRPr="004456EB">
              <w:rPr>
                <w:position w:val="-24"/>
              </w:rPr>
              <w:object w:dxaOrig="2200" w:dyaOrig="620">
                <v:shape id="_x0000_i1107" type="#_x0000_t75" style="width:110.1pt;height:30.85pt" o:ole="">
                  <v:imagedata r:id="rId20" o:title=""/>
                </v:shape>
                <o:OLEObject Type="Embed" ProgID="Equation.DSMT4" ShapeID="_x0000_i1107" DrawAspect="Content" ObjectID="_1564361274" r:id="rId28"/>
              </w:object>
            </w:r>
          </w:p>
          <w:p w:rsidR="000D425E" w:rsidRDefault="000D425E" w:rsidP="003C120B"/>
        </w:tc>
        <w:tc>
          <w:tcPr>
            <w:tcW w:w="4872" w:type="dxa"/>
            <w:gridSpan w:val="2"/>
            <w:tcBorders>
              <w:bottom w:val="nil"/>
            </w:tcBorders>
          </w:tcPr>
          <w:p w:rsidR="000D425E" w:rsidRDefault="000D425E" w:rsidP="003C120B">
            <w:r>
              <w:t>State the domain and range of</w:t>
            </w:r>
          </w:p>
          <w:p w:rsidR="000D425E" w:rsidRDefault="000D425E" w:rsidP="003C120B">
            <w:r w:rsidRPr="004456EB">
              <w:rPr>
                <w:position w:val="-24"/>
              </w:rPr>
              <w:object w:dxaOrig="1600" w:dyaOrig="620">
                <v:shape id="_x0000_i1108" type="#_x0000_t75" style="width:79.85pt;height:30.85pt" o:ole="">
                  <v:imagedata r:id="rId22" o:title=""/>
                </v:shape>
                <o:OLEObject Type="Embed" ProgID="Equation.DSMT4" ShapeID="_x0000_i1108" DrawAspect="Content" ObjectID="_1564361275" r:id="rId29"/>
              </w:object>
            </w:r>
          </w:p>
        </w:tc>
      </w:tr>
      <w:tr w:rsidR="000D425E" w:rsidTr="000D425E">
        <w:tc>
          <w:tcPr>
            <w:tcW w:w="4872" w:type="dxa"/>
            <w:gridSpan w:val="2"/>
            <w:tcBorders>
              <w:top w:val="nil"/>
            </w:tcBorders>
          </w:tcPr>
          <w:p w:rsidR="000D425E" w:rsidRDefault="000D425E" w:rsidP="003C120B">
            <w:r>
              <w:t>Domain _______________________________</w:t>
            </w:r>
          </w:p>
          <w:p w:rsidR="000D425E" w:rsidRDefault="000D425E" w:rsidP="003C120B"/>
          <w:p w:rsidR="000D425E" w:rsidRDefault="000D425E" w:rsidP="003C120B">
            <w:r>
              <w:t>Range _________________________________</w:t>
            </w:r>
          </w:p>
          <w:p w:rsidR="000D425E" w:rsidRDefault="000D425E" w:rsidP="003C120B"/>
        </w:tc>
        <w:tc>
          <w:tcPr>
            <w:tcW w:w="4872" w:type="dxa"/>
            <w:gridSpan w:val="2"/>
            <w:tcBorders>
              <w:top w:val="nil"/>
            </w:tcBorders>
          </w:tcPr>
          <w:p w:rsidR="000D425E" w:rsidRDefault="000D425E" w:rsidP="000D425E">
            <w:r>
              <w:t>Domain _______________________________</w:t>
            </w:r>
          </w:p>
          <w:p w:rsidR="000D425E" w:rsidRDefault="000D425E" w:rsidP="000D425E"/>
          <w:p w:rsidR="000D425E" w:rsidRDefault="000D425E" w:rsidP="000D425E">
            <w:r>
              <w:t>Range _________________________________</w:t>
            </w:r>
          </w:p>
        </w:tc>
        <w:tc>
          <w:tcPr>
            <w:tcW w:w="4872" w:type="dxa"/>
            <w:gridSpan w:val="2"/>
            <w:tcBorders>
              <w:top w:val="nil"/>
            </w:tcBorders>
          </w:tcPr>
          <w:p w:rsidR="000D425E" w:rsidRDefault="000D425E" w:rsidP="000D425E">
            <w:r>
              <w:t>Domain _______________________________</w:t>
            </w:r>
          </w:p>
          <w:p w:rsidR="000D425E" w:rsidRDefault="000D425E" w:rsidP="000D425E"/>
          <w:p w:rsidR="000D425E" w:rsidRDefault="000D425E" w:rsidP="000D425E">
            <w:r>
              <w:t>Range _________________________________</w:t>
            </w:r>
          </w:p>
        </w:tc>
      </w:tr>
    </w:tbl>
    <w:p w:rsidR="003C120B" w:rsidRDefault="003C120B"/>
    <w:sectPr w:rsidR="003C120B" w:rsidSect="004456EB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135437"/>
    <w:multiLevelType w:val="hybridMultilevel"/>
    <w:tmpl w:val="0D70E9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45F"/>
    <w:rsid w:val="000D425E"/>
    <w:rsid w:val="00293CCD"/>
    <w:rsid w:val="00307D7B"/>
    <w:rsid w:val="003801D4"/>
    <w:rsid w:val="003C120B"/>
    <w:rsid w:val="004456EB"/>
    <w:rsid w:val="00772595"/>
    <w:rsid w:val="00A9461F"/>
    <w:rsid w:val="00C9365D"/>
    <w:rsid w:val="00D1345F"/>
    <w:rsid w:val="00E2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56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7D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7D7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12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56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7D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7D7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C12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270</Words>
  <Characters>15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8-16T07:47:00Z</dcterms:created>
  <dcterms:modified xsi:type="dcterms:W3CDTF">2017-08-16T09:00:00Z</dcterms:modified>
</cp:coreProperties>
</file>